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30" r:id="rId22"/>
    <p:sldId id="432" r:id="rId23"/>
    <p:sldId id="433" r:id="rId24"/>
    <p:sldId id="434" r:id="rId25"/>
    <p:sldId id="442" r:id="rId26"/>
    <p:sldId id="431" r:id="rId27"/>
    <p:sldId id="436" r:id="rId28"/>
    <p:sldId id="437" r:id="rId29"/>
    <p:sldId id="435" r:id="rId30"/>
    <p:sldId id="439" r:id="rId31"/>
    <p:sldId id="441" r:id="rId32"/>
    <p:sldId id="440" r:id="rId33"/>
    <p:sldId id="438" r:id="rId34"/>
    <p:sldId id="306" r:id="rId35"/>
    <p:sldId id="307" r:id="rId36"/>
    <p:sldId id="260" r:id="rId37"/>
    <p:sldId id="258" r:id="rId38"/>
    <p:sldId id="395" r:id="rId39"/>
    <p:sldId id="396" r:id="rId40"/>
    <p:sldId id="397" r:id="rId41"/>
    <p:sldId id="398" r:id="rId42"/>
    <p:sldId id="394" r:id="rId43"/>
    <p:sldId id="399" r:id="rId44"/>
    <p:sldId id="400" r:id="rId45"/>
    <p:sldId id="401" r:id="rId46"/>
    <p:sldId id="402" r:id="rId47"/>
    <p:sldId id="403" r:id="rId48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71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4E82C2-4F14-437C-BAF2-1B44F85F9E8E}" type="doc">
      <dgm:prSet loTypeId="urn:microsoft.com/office/officeart/2008/layout/HorizontalMultiLevelHierarchy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uk-UA"/>
        </a:p>
      </dgm:t>
    </dgm:pt>
    <dgm:pt modelId="{3CB54D78-C6E2-4527-BAAC-32285F46FBF3}">
      <dgm:prSet phldrT="[Текст]"/>
      <dgm:spPr/>
      <dgm:t>
        <a:bodyPr/>
        <a:lstStyle/>
        <a:p>
          <a:r>
            <a:rPr lang="ru-UA" b="1" dirty="0">
              <a:sym typeface="Symbol" panose="05050102010706020507" pitchFamily="18" charset="2"/>
            </a:rPr>
            <a:t></a:t>
          </a:r>
          <a:r>
            <a:rPr lang="uk-UA" b="1" dirty="0">
              <a:sym typeface="Symbol" panose="05050102010706020507" pitchFamily="18" charset="2"/>
            </a:rPr>
            <a:t>-розпад</a:t>
          </a:r>
          <a:endParaRPr lang="uk-UA" dirty="0"/>
        </a:p>
      </dgm:t>
    </dgm:pt>
    <dgm:pt modelId="{1B9CD090-A558-4BD2-952E-2484384048F0}" type="parTrans" cxnId="{9F7E4321-E3E8-4AD2-B766-AA28226671B9}">
      <dgm:prSet/>
      <dgm:spPr/>
      <dgm:t>
        <a:bodyPr/>
        <a:lstStyle/>
        <a:p>
          <a:endParaRPr lang="uk-UA"/>
        </a:p>
      </dgm:t>
    </dgm:pt>
    <dgm:pt modelId="{477663A5-1624-4B63-BFFD-B9611E6F35DB}" type="sibTrans" cxnId="{9F7E4321-E3E8-4AD2-B766-AA28226671B9}">
      <dgm:prSet/>
      <dgm:spPr/>
      <dgm:t>
        <a:bodyPr/>
        <a:lstStyle/>
        <a:p>
          <a:endParaRPr lang="uk-UA"/>
        </a:p>
      </dgm:t>
    </dgm:pt>
    <dgm:pt modelId="{649581D0-94F6-45B7-B058-25794959D47D}">
      <dgm:prSet phldrT="[Текст]"/>
      <dgm:spPr/>
      <dgm:t>
        <a:bodyPr/>
        <a:lstStyle/>
        <a:p>
          <a:r>
            <a:rPr lang="uk-UA" b="1" dirty="0">
              <a:sym typeface="Symbol" panose="05050102010706020507" pitchFamily="18" charset="2"/>
            </a:rPr>
            <a:t>електронний </a:t>
          </a:r>
          <a:r>
            <a:rPr lang="ru-UA" b="1" dirty="0">
              <a:sym typeface="Symbol" panose="05050102010706020507" pitchFamily="18" charset="2"/>
            </a:rPr>
            <a:t></a:t>
          </a:r>
          <a:r>
            <a:rPr lang="uk-UA" b="1" baseline="30000" dirty="0">
              <a:sym typeface="Symbol" panose="05050102010706020507" pitchFamily="18" charset="2"/>
            </a:rPr>
            <a:t>-</a:t>
          </a:r>
          <a:r>
            <a:rPr lang="uk-UA" b="1" dirty="0">
              <a:sym typeface="Symbol" panose="05050102010706020507" pitchFamily="18" charset="2"/>
            </a:rPr>
            <a:t>-розпад</a:t>
          </a:r>
          <a:endParaRPr lang="uk-UA" dirty="0"/>
        </a:p>
      </dgm:t>
    </dgm:pt>
    <dgm:pt modelId="{D5ADB725-8760-42D6-A615-7663CF7F3F70}" type="parTrans" cxnId="{2CF989D7-1F4F-4CC9-AE08-10446F8529B9}">
      <dgm:prSet/>
      <dgm:spPr/>
      <dgm:t>
        <a:bodyPr/>
        <a:lstStyle/>
        <a:p>
          <a:endParaRPr lang="uk-UA"/>
        </a:p>
      </dgm:t>
    </dgm:pt>
    <dgm:pt modelId="{99D4F19C-FDA4-438D-9A5D-01F1651DD007}" type="sibTrans" cxnId="{2CF989D7-1F4F-4CC9-AE08-10446F8529B9}">
      <dgm:prSet/>
      <dgm:spPr/>
      <dgm:t>
        <a:bodyPr/>
        <a:lstStyle/>
        <a:p>
          <a:endParaRPr lang="uk-UA"/>
        </a:p>
      </dgm:t>
    </dgm:pt>
    <dgm:pt modelId="{DD11E39C-3619-4526-9522-8491B092E034}">
      <dgm:prSet phldrT="[Текст]"/>
      <dgm:spPr/>
      <dgm:t>
        <a:bodyPr/>
        <a:lstStyle/>
        <a:p>
          <a:r>
            <a:rPr lang="uk-UA" b="1" dirty="0">
              <a:sym typeface="Symbol" panose="05050102010706020507" pitchFamily="18" charset="2"/>
            </a:rPr>
            <a:t>позитронний </a:t>
          </a:r>
          <a:r>
            <a:rPr lang="ru-UA" b="1" dirty="0">
              <a:sym typeface="Symbol" panose="05050102010706020507" pitchFamily="18" charset="2"/>
            </a:rPr>
            <a:t></a:t>
          </a:r>
          <a:r>
            <a:rPr lang="uk-UA" b="1" baseline="30000" dirty="0">
              <a:sym typeface="Symbol" panose="05050102010706020507" pitchFamily="18" charset="2"/>
            </a:rPr>
            <a:t>+</a:t>
          </a:r>
          <a:r>
            <a:rPr lang="uk-UA" b="1" dirty="0">
              <a:sym typeface="Symbol" panose="05050102010706020507" pitchFamily="18" charset="2"/>
            </a:rPr>
            <a:t>-розпад</a:t>
          </a:r>
          <a:endParaRPr lang="uk-UA" dirty="0"/>
        </a:p>
      </dgm:t>
    </dgm:pt>
    <dgm:pt modelId="{C6ECDA08-941A-4667-93C1-05C3E63D8C81}" type="parTrans" cxnId="{A7C9DD7D-59B8-4AB7-88C5-DCC7C7191267}">
      <dgm:prSet/>
      <dgm:spPr/>
      <dgm:t>
        <a:bodyPr/>
        <a:lstStyle/>
        <a:p>
          <a:endParaRPr lang="uk-UA"/>
        </a:p>
      </dgm:t>
    </dgm:pt>
    <dgm:pt modelId="{8BBC85DA-78AC-470F-91B2-D73C76B9B041}" type="sibTrans" cxnId="{A7C9DD7D-59B8-4AB7-88C5-DCC7C7191267}">
      <dgm:prSet/>
      <dgm:spPr/>
      <dgm:t>
        <a:bodyPr/>
        <a:lstStyle/>
        <a:p>
          <a:endParaRPr lang="uk-UA"/>
        </a:p>
      </dgm:t>
    </dgm:pt>
    <dgm:pt modelId="{D9F2CF6F-48A7-4059-846F-F813DDC892C8}">
      <dgm:prSet phldrT="[Текст]"/>
      <dgm:spPr/>
      <dgm:t>
        <a:bodyPr/>
        <a:lstStyle/>
        <a:p>
          <a:r>
            <a:rPr lang="uk-UA" b="1" dirty="0">
              <a:sym typeface="Symbol" panose="05050102010706020507" pitchFamily="18" charset="2"/>
            </a:rPr>
            <a:t>електронне захоплення</a:t>
          </a:r>
          <a:endParaRPr lang="uk-UA" dirty="0"/>
        </a:p>
      </dgm:t>
    </dgm:pt>
    <dgm:pt modelId="{174D13CC-B410-4917-B5C7-9BEB68984503}" type="parTrans" cxnId="{C2442B99-2432-4AC1-A280-AA9F91ABFAD9}">
      <dgm:prSet/>
      <dgm:spPr/>
      <dgm:t>
        <a:bodyPr/>
        <a:lstStyle/>
        <a:p>
          <a:endParaRPr lang="uk-UA"/>
        </a:p>
      </dgm:t>
    </dgm:pt>
    <dgm:pt modelId="{E49DE5E7-8C9B-4225-9C0A-A9C870F2BCFD}" type="sibTrans" cxnId="{C2442B99-2432-4AC1-A280-AA9F91ABFAD9}">
      <dgm:prSet/>
      <dgm:spPr/>
      <dgm:t>
        <a:bodyPr/>
        <a:lstStyle/>
        <a:p>
          <a:endParaRPr lang="uk-UA"/>
        </a:p>
      </dgm:t>
    </dgm:pt>
    <dgm:pt modelId="{F3364D82-CBE2-4E6E-A874-D14DA347BBF1}" type="pres">
      <dgm:prSet presAssocID="{A84E82C2-4F14-437C-BAF2-1B44F85F9E8E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1EF39FD-AB25-49A0-B5BD-60421885B9FA}" type="pres">
      <dgm:prSet presAssocID="{3CB54D78-C6E2-4527-BAAC-32285F46FBF3}" presName="root1" presStyleCnt="0"/>
      <dgm:spPr/>
    </dgm:pt>
    <dgm:pt modelId="{F5F5DF96-E9DD-4973-AB59-C3983F679FE8}" type="pres">
      <dgm:prSet presAssocID="{3CB54D78-C6E2-4527-BAAC-32285F46FBF3}" presName="LevelOneTextNode" presStyleLbl="node0" presStyleIdx="0" presStyleCnt="1" custScaleY="73333">
        <dgm:presLayoutVars>
          <dgm:chPref val="3"/>
        </dgm:presLayoutVars>
      </dgm:prSet>
      <dgm:spPr/>
    </dgm:pt>
    <dgm:pt modelId="{41AC1EC6-2EAA-4597-B763-12D29D208E1B}" type="pres">
      <dgm:prSet presAssocID="{3CB54D78-C6E2-4527-BAAC-32285F46FBF3}" presName="level2hierChild" presStyleCnt="0"/>
      <dgm:spPr/>
    </dgm:pt>
    <dgm:pt modelId="{DC22CF4D-953C-46C5-8332-E9B4E2DB524C}" type="pres">
      <dgm:prSet presAssocID="{D5ADB725-8760-42D6-A615-7663CF7F3F70}" presName="conn2-1" presStyleLbl="parChTrans1D2" presStyleIdx="0" presStyleCnt="3"/>
      <dgm:spPr/>
    </dgm:pt>
    <dgm:pt modelId="{FBB3887A-BAF6-4841-9270-3DD5872BEC39}" type="pres">
      <dgm:prSet presAssocID="{D5ADB725-8760-42D6-A615-7663CF7F3F70}" presName="connTx" presStyleLbl="parChTrans1D2" presStyleIdx="0" presStyleCnt="3"/>
      <dgm:spPr/>
    </dgm:pt>
    <dgm:pt modelId="{2FE19236-09B8-48E7-875D-78DEDDBBBC48}" type="pres">
      <dgm:prSet presAssocID="{649581D0-94F6-45B7-B058-25794959D47D}" presName="root2" presStyleCnt="0"/>
      <dgm:spPr/>
    </dgm:pt>
    <dgm:pt modelId="{60737B9C-A1F2-4900-869A-AE6B09E5C797}" type="pres">
      <dgm:prSet presAssocID="{649581D0-94F6-45B7-B058-25794959D47D}" presName="LevelTwoTextNode" presStyleLbl="node2" presStyleIdx="0" presStyleCnt="3" custScaleX="176299">
        <dgm:presLayoutVars>
          <dgm:chPref val="3"/>
        </dgm:presLayoutVars>
      </dgm:prSet>
      <dgm:spPr/>
    </dgm:pt>
    <dgm:pt modelId="{5FB327F4-21CC-4E93-902A-4401F65461DA}" type="pres">
      <dgm:prSet presAssocID="{649581D0-94F6-45B7-B058-25794959D47D}" presName="level3hierChild" presStyleCnt="0"/>
      <dgm:spPr/>
    </dgm:pt>
    <dgm:pt modelId="{05D1DCAA-4542-400A-AD51-EBB5244AD9D5}" type="pres">
      <dgm:prSet presAssocID="{C6ECDA08-941A-4667-93C1-05C3E63D8C81}" presName="conn2-1" presStyleLbl="parChTrans1D2" presStyleIdx="1" presStyleCnt="3"/>
      <dgm:spPr/>
    </dgm:pt>
    <dgm:pt modelId="{4D950CAA-2E0C-4BE5-ACAB-1FFBB96CDFCF}" type="pres">
      <dgm:prSet presAssocID="{C6ECDA08-941A-4667-93C1-05C3E63D8C81}" presName="connTx" presStyleLbl="parChTrans1D2" presStyleIdx="1" presStyleCnt="3"/>
      <dgm:spPr/>
    </dgm:pt>
    <dgm:pt modelId="{689E4472-FA8E-41C7-996A-92954E39AC14}" type="pres">
      <dgm:prSet presAssocID="{DD11E39C-3619-4526-9522-8491B092E034}" presName="root2" presStyleCnt="0"/>
      <dgm:spPr/>
    </dgm:pt>
    <dgm:pt modelId="{DA91F4C0-CE98-4DB5-B5A4-DDA7C5621B7C}" type="pres">
      <dgm:prSet presAssocID="{DD11E39C-3619-4526-9522-8491B092E034}" presName="LevelTwoTextNode" presStyleLbl="node2" presStyleIdx="1" presStyleCnt="3" custScaleX="176299">
        <dgm:presLayoutVars>
          <dgm:chPref val="3"/>
        </dgm:presLayoutVars>
      </dgm:prSet>
      <dgm:spPr/>
    </dgm:pt>
    <dgm:pt modelId="{7498DB80-B86E-458E-ADC8-AC54A0F087CB}" type="pres">
      <dgm:prSet presAssocID="{DD11E39C-3619-4526-9522-8491B092E034}" presName="level3hierChild" presStyleCnt="0"/>
      <dgm:spPr/>
    </dgm:pt>
    <dgm:pt modelId="{D66EB21E-8483-4192-B2B0-1CE51DCB4A1D}" type="pres">
      <dgm:prSet presAssocID="{174D13CC-B410-4917-B5C7-9BEB68984503}" presName="conn2-1" presStyleLbl="parChTrans1D2" presStyleIdx="2" presStyleCnt="3"/>
      <dgm:spPr/>
    </dgm:pt>
    <dgm:pt modelId="{9034F450-A4A9-4865-96DA-DC31A3AD63E8}" type="pres">
      <dgm:prSet presAssocID="{174D13CC-B410-4917-B5C7-9BEB68984503}" presName="connTx" presStyleLbl="parChTrans1D2" presStyleIdx="2" presStyleCnt="3"/>
      <dgm:spPr/>
    </dgm:pt>
    <dgm:pt modelId="{57154770-DED8-415B-A2F9-78600A47AD9A}" type="pres">
      <dgm:prSet presAssocID="{D9F2CF6F-48A7-4059-846F-F813DDC892C8}" presName="root2" presStyleCnt="0"/>
      <dgm:spPr/>
    </dgm:pt>
    <dgm:pt modelId="{ABB85910-0AB2-403B-9612-935115BAD719}" type="pres">
      <dgm:prSet presAssocID="{D9F2CF6F-48A7-4059-846F-F813DDC892C8}" presName="LevelTwoTextNode" presStyleLbl="node2" presStyleIdx="2" presStyleCnt="3" custScaleX="176527">
        <dgm:presLayoutVars>
          <dgm:chPref val="3"/>
        </dgm:presLayoutVars>
      </dgm:prSet>
      <dgm:spPr/>
    </dgm:pt>
    <dgm:pt modelId="{28EEC5B0-95C4-48EC-AC68-238721B7CAFE}" type="pres">
      <dgm:prSet presAssocID="{D9F2CF6F-48A7-4059-846F-F813DDC892C8}" presName="level3hierChild" presStyleCnt="0"/>
      <dgm:spPr/>
    </dgm:pt>
  </dgm:ptLst>
  <dgm:cxnLst>
    <dgm:cxn modelId="{530CCB02-F847-4784-9C1E-048949D1AADB}" type="presOf" srcId="{649581D0-94F6-45B7-B058-25794959D47D}" destId="{60737B9C-A1F2-4900-869A-AE6B09E5C797}" srcOrd="0" destOrd="0" presId="urn:microsoft.com/office/officeart/2008/layout/HorizontalMultiLevelHierarchy"/>
    <dgm:cxn modelId="{A44D2905-3890-46FB-A941-EE0F3E756079}" type="presOf" srcId="{C6ECDA08-941A-4667-93C1-05C3E63D8C81}" destId="{4D950CAA-2E0C-4BE5-ACAB-1FFBB96CDFCF}" srcOrd="1" destOrd="0" presId="urn:microsoft.com/office/officeart/2008/layout/HorizontalMultiLevelHierarchy"/>
    <dgm:cxn modelId="{123A5D0E-FC0E-4278-888E-AE34EB7B6C74}" type="presOf" srcId="{A84E82C2-4F14-437C-BAF2-1B44F85F9E8E}" destId="{F3364D82-CBE2-4E6E-A874-D14DA347BBF1}" srcOrd="0" destOrd="0" presId="urn:microsoft.com/office/officeart/2008/layout/HorizontalMultiLevelHierarchy"/>
    <dgm:cxn modelId="{4C769A1C-C8D1-4669-B1FB-C0F0C6FBD485}" type="presOf" srcId="{3CB54D78-C6E2-4527-BAAC-32285F46FBF3}" destId="{F5F5DF96-E9DD-4973-AB59-C3983F679FE8}" srcOrd="0" destOrd="0" presId="urn:microsoft.com/office/officeart/2008/layout/HorizontalMultiLevelHierarchy"/>
    <dgm:cxn modelId="{9F7E4321-E3E8-4AD2-B766-AA28226671B9}" srcId="{A84E82C2-4F14-437C-BAF2-1B44F85F9E8E}" destId="{3CB54D78-C6E2-4527-BAAC-32285F46FBF3}" srcOrd="0" destOrd="0" parTransId="{1B9CD090-A558-4BD2-952E-2484384048F0}" sibTransId="{477663A5-1624-4B63-BFFD-B9611E6F35DB}"/>
    <dgm:cxn modelId="{A7C9DD7D-59B8-4AB7-88C5-DCC7C7191267}" srcId="{3CB54D78-C6E2-4527-BAAC-32285F46FBF3}" destId="{DD11E39C-3619-4526-9522-8491B092E034}" srcOrd="1" destOrd="0" parTransId="{C6ECDA08-941A-4667-93C1-05C3E63D8C81}" sibTransId="{8BBC85DA-78AC-470F-91B2-D73C76B9B041}"/>
    <dgm:cxn modelId="{3A3DCC87-B4FD-41F3-A3E3-5834CD954D14}" type="presOf" srcId="{DD11E39C-3619-4526-9522-8491B092E034}" destId="{DA91F4C0-CE98-4DB5-B5A4-DDA7C5621B7C}" srcOrd="0" destOrd="0" presId="urn:microsoft.com/office/officeart/2008/layout/HorizontalMultiLevelHierarchy"/>
    <dgm:cxn modelId="{CC4F1E8C-5A68-47C6-8C19-F50649C1FDCE}" type="presOf" srcId="{D9F2CF6F-48A7-4059-846F-F813DDC892C8}" destId="{ABB85910-0AB2-403B-9612-935115BAD719}" srcOrd="0" destOrd="0" presId="urn:microsoft.com/office/officeart/2008/layout/HorizontalMultiLevelHierarchy"/>
    <dgm:cxn modelId="{C2442B99-2432-4AC1-A280-AA9F91ABFAD9}" srcId="{3CB54D78-C6E2-4527-BAAC-32285F46FBF3}" destId="{D9F2CF6F-48A7-4059-846F-F813DDC892C8}" srcOrd="2" destOrd="0" parTransId="{174D13CC-B410-4917-B5C7-9BEB68984503}" sibTransId="{E49DE5E7-8C9B-4225-9C0A-A9C870F2BCFD}"/>
    <dgm:cxn modelId="{1EBC099A-BC2C-4768-8E8B-7C311032CA3E}" type="presOf" srcId="{D5ADB725-8760-42D6-A615-7663CF7F3F70}" destId="{DC22CF4D-953C-46C5-8332-E9B4E2DB524C}" srcOrd="0" destOrd="0" presId="urn:microsoft.com/office/officeart/2008/layout/HorizontalMultiLevelHierarchy"/>
    <dgm:cxn modelId="{D354EBB3-D385-4A84-B445-EB5348DAFCEA}" type="presOf" srcId="{174D13CC-B410-4917-B5C7-9BEB68984503}" destId="{9034F450-A4A9-4865-96DA-DC31A3AD63E8}" srcOrd="1" destOrd="0" presId="urn:microsoft.com/office/officeart/2008/layout/HorizontalMultiLevelHierarchy"/>
    <dgm:cxn modelId="{BCCFC3B9-835E-4542-AF49-64317D08C6B8}" type="presOf" srcId="{D5ADB725-8760-42D6-A615-7663CF7F3F70}" destId="{FBB3887A-BAF6-4841-9270-3DD5872BEC39}" srcOrd="1" destOrd="0" presId="urn:microsoft.com/office/officeart/2008/layout/HorizontalMultiLevelHierarchy"/>
    <dgm:cxn modelId="{2CF989D7-1F4F-4CC9-AE08-10446F8529B9}" srcId="{3CB54D78-C6E2-4527-BAAC-32285F46FBF3}" destId="{649581D0-94F6-45B7-B058-25794959D47D}" srcOrd="0" destOrd="0" parTransId="{D5ADB725-8760-42D6-A615-7663CF7F3F70}" sibTransId="{99D4F19C-FDA4-438D-9A5D-01F1651DD007}"/>
    <dgm:cxn modelId="{52BB84F7-3FD5-4579-8FA1-362C1E2F0304}" type="presOf" srcId="{174D13CC-B410-4917-B5C7-9BEB68984503}" destId="{D66EB21E-8483-4192-B2B0-1CE51DCB4A1D}" srcOrd="0" destOrd="0" presId="urn:microsoft.com/office/officeart/2008/layout/HorizontalMultiLevelHierarchy"/>
    <dgm:cxn modelId="{E87D96FB-26EF-4F74-9927-655AC3D0C4F4}" type="presOf" srcId="{C6ECDA08-941A-4667-93C1-05C3E63D8C81}" destId="{05D1DCAA-4542-400A-AD51-EBB5244AD9D5}" srcOrd="0" destOrd="0" presId="urn:microsoft.com/office/officeart/2008/layout/HorizontalMultiLevelHierarchy"/>
    <dgm:cxn modelId="{6D4BEC71-BF8B-415B-A874-FF159B5E434D}" type="presParOf" srcId="{F3364D82-CBE2-4E6E-A874-D14DA347BBF1}" destId="{51EF39FD-AB25-49A0-B5BD-60421885B9FA}" srcOrd="0" destOrd="0" presId="urn:microsoft.com/office/officeart/2008/layout/HorizontalMultiLevelHierarchy"/>
    <dgm:cxn modelId="{2B750F53-DF81-40C8-887F-C933E7987549}" type="presParOf" srcId="{51EF39FD-AB25-49A0-B5BD-60421885B9FA}" destId="{F5F5DF96-E9DD-4973-AB59-C3983F679FE8}" srcOrd="0" destOrd="0" presId="urn:microsoft.com/office/officeart/2008/layout/HorizontalMultiLevelHierarchy"/>
    <dgm:cxn modelId="{96E9ECD5-2E47-4141-951B-870AA284A675}" type="presParOf" srcId="{51EF39FD-AB25-49A0-B5BD-60421885B9FA}" destId="{41AC1EC6-2EAA-4597-B763-12D29D208E1B}" srcOrd="1" destOrd="0" presId="urn:microsoft.com/office/officeart/2008/layout/HorizontalMultiLevelHierarchy"/>
    <dgm:cxn modelId="{25AB3845-7B1C-4976-900F-9AEB2DBAF1D5}" type="presParOf" srcId="{41AC1EC6-2EAA-4597-B763-12D29D208E1B}" destId="{DC22CF4D-953C-46C5-8332-E9B4E2DB524C}" srcOrd="0" destOrd="0" presId="urn:microsoft.com/office/officeart/2008/layout/HorizontalMultiLevelHierarchy"/>
    <dgm:cxn modelId="{016EA3EE-F8BD-4E6B-8174-24D540BF8C1F}" type="presParOf" srcId="{DC22CF4D-953C-46C5-8332-E9B4E2DB524C}" destId="{FBB3887A-BAF6-4841-9270-3DD5872BEC39}" srcOrd="0" destOrd="0" presId="urn:microsoft.com/office/officeart/2008/layout/HorizontalMultiLevelHierarchy"/>
    <dgm:cxn modelId="{8B381F44-5696-4519-8903-85F767794B3C}" type="presParOf" srcId="{41AC1EC6-2EAA-4597-B763-12D29D208E1B}" destId="{2FE19236-09B8-48E7-875D-78DEDDBBBC48}" srcOrd="1" destOrd="0" presId="urn:microsoft.com/office/officeart/2008/layout/HorizontalMultiLevelHierarchy"/>
    <dgm:cxn modelId="{85B7E953-0A8F-4C43-A855-D315B3ADBA45}" type="presParOf" srcId="{2FE19236-09B8-48E7-875D-78DEDDBBBC48}" destId="{60737B9C-A1F2-4900-869A-AE6B09E5C797}" srcOrd="0" destOrd="0" presId="urn:microsoft.com/office/officeart/2008/layout/HorizontalMultiLevelHierarchy"/>
    <dgm:cxn modelId="{698F3F6C-66D3-4B09-B0EB-032035D73D14}" type="presParOf" srcId="{2FE19236-09B8-48E7-875D-78DEDDBBBC48}" destId="{5FB327F4-21CC-4E93-902A-4401F65461DA}" srcOrd="1" destOrd="0" presId="urn:microsoft.com/office/officeart/2008/layout/HorizontalMultiLevelHierarchy"/>
    <dgm:cxn modelId="{9A43ED87-5D25-488B-A7F6-0238DFF5D6E0}" type="presParOf" srcId="{41AC1EC6-2EAA-4597-B763-12D29D208E1B}" destId="{05D1DCAA-4542-400A-AD51-EBB5244AD9D5}" srcOrd="2" destOrd="0" presId="urn:microsoft.com/office/officeart/2008/layout/HorizontalMultiLevelHierarchy"/>
    <dgm:cxn modelId="{AA5259CE-330D-457A-B79D-88AEA1AE9383}" type="presParOf" srcId="{05D1DCAA-4542-400A-AD51-EBB5244AD9D5}" destId="{4D950CAA-2E0C-4BE5-ACAB-1FFBB96CDFCF}" srcOrd="0" destOrd="0" presId="urn:microsoft.com/office/officeart/2008/layout/HorizontalMultiLevelHierarchy"/>
    <dgm:cxn modelId="{25D3914E-91B9-4DBC-8CA9-86B9CF21EBE7}" type="presParOf" srcId="{41AC1EC6-2EAA-4597-B763-12D29D208E1B}" destId="{689E4472-FA8E-41C7-996A-92954E39AC14}" srcOrd="3" destOrd="0" presId="urn:microsoft.com/office/officeart/2008/layout/HorizontalMultiLevelHierarchy"/>
    <dgm:cxn modelId="{5C9DB3D5-7775-421E-8D9A-B84AD2F4B7FA}" type="presParOf" srcId="{689E4472-FA8E-41C7-996A-92954E39AC14}" destId="{DA91F4C0-CE98-4DB5-B5A4-DDA7C5621B7C}" srcOrd="0" destOrd="0" presId="urn:microsoft.com/office/officeart/2008/layout/HorizontalMultiLevelHierarchy"/>
    <dgm:cxn modelId="{404AD878-2D99-4BB1-B51B-8BC74A625F23}" type="presParOf" srcId="{689E4472-FA8E-41C7-996A-92954E39AC14}" destId="{7498DB80-B86E-458E-ADC8-AC54A0F087CB}" srcOrd="1" destOrd="0" presId="urn:microsoft.com/office/officeart/2008/layout/HorizontalMultiLevelHierarchy"/>
    <dgm:cxn modelId="{E5E1E740-84E6-4DEE-9047-E1869DD2B63F}" type="presParOf" srcId="{41AC1EC6-2EAA-4597-B763-12D29D208E1B}" destId="{D66EB21E-8483-4192-B2B0-1CE51DCB4A1D}" srcOrd="4" destOrd="0" presId="urn:microsoft.com/office/officeart/2008/layout/HorizontalMultiLevelHierarchy"/>
    <dgm:cxn modelId="{86BB2B7C-72F5-4615-8602-992214031BF8}" type="presParOf" srcId="{D66EB21E-8483-4192-B2B0-1CE51DCB4A1D}" destId="{9034F450-A4A9-4865-96DA-DC31A3AD63E8}" srcOrd="0" destOrd="0" presId="urn:microsoft.com/office/officeart/2008/layout/HorizontalMultiLevelHierarchy"/>
    <dgm:cxn modelId="{ACD91E02-9CE8-465B-882E-A05A40349E3B}" type="presParOf" srcId="{41AC1EC6-2EAA-4597-B763-12D29D208E1B}" destId="{57154770-DED8-415B-A2F9-78600A47AD9A}" srcOrd="5" destOrd="0" presId="urn:microsoft.com/office/officeart/2008/layout/HorizontalMultiLevelHierarchy"/>
    <dgm:cxn modelId="{75FEE58B-F52F-4FE0-B37F-5BB556CFC46F}" type="presParOf" srcId="{57154770-DED8-415B-A2F9-78600A47AD9A}" destId="{ABB85910-0AB2-403B-9612-935115BAD719}" srcOrd="0" destOrd="0" presId="urn:microsoft.com/office/officeart/2008/layout/HorizontalMultiLevelHierarchy"/>
    <dgm:cxn modelId="{D5B3AFC1-535F-43B7-8EA4-661EF3599339}" type="presParOf" srcId="{57154770-DED8-415B-A2F9-78600A47AD9A}" destId="{28EEC5B0-95C4-48EC-AC68-238721B7CAFE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    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6EB21E-8483-4192-B2B0-1CE51DCB4A1D}">
      <dsp:nvSpPr>
        <dsp:cNvPr id="0" name=""/>
        <dsp:cNvSpPr/>
      </dsp:nvSpPr>
      <dsp:spPr>
        <a:xfrm>
          <a:off x="1302795" y="2916324"/>
          <a:ext cx="726981" cy="13852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3490" y="0"/>
              </a:lnTo>
              <a:lnTo>
                <a:pt x="363490" y="1385253"/>
              </a:lnTo>
              <a:lnTo>
                <a:pt x="726981" y="138525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500" kern="1200"/>
        </a:p>
      </dsp:txBody>
      <dsp:txXfrm>
        <a:off x="1627175" y="3569840"/>
        <a:ext cx="78221" cy="78221"/>
      </dsp:txXfrm>
    </dsp:sp>
    <dsp:sp modelId="{05D1DCAA-4542-400A-AD51-EBB5244AD9D5}">
      <dsp:nvSpPr>
        <dsp:cNvPr id="0" name=""/>
        <dsp:cNvSpPr/>
      </dsp:nvSpPr>
      <dsp:spPr>
        <a:xfrm>
          <a:off x="1302795" y="2870604"/>
          <a:ext cx="72698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726981" y="4572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500" kern="1200"/>
        </a:p>
      </dsp:txBody>
      <dsp:txXfrm>
        <a:off x="1648111" y="2898149"/>
        <a:ext cx="36349" cy="36349"/>
      </dsp:txXfrm>
    </dsp:sp>
    <dsp:sp modelId="{DC22CF4D-953C-46C5-8332-E9B4E2DB524C}">
      <dsp:nvSpPr>
        <dsp:cNvPr id="0" name=""/>
        <dsp:cNvSpPr/>
      </dsp:nvSpPr>
      <dsp:spPr>
        <a:xfrm>
          <a:off x="1302795" y="1531070"/>
          <a:ext cx="726981" cy="1385253"/>
        </a:xfrm>
        <a:custGeom>
          <a:avLst/>
          <a:gdLst/>
          <a:ahLst/>
          <a:cxnLst/>
          <a:rect l="0" t="0" r="0" b="0"/>
          <a:pathLst>
            <a:path>
              <a:moveTo>
                <a:pt x="0" y="1385253"/>
              </a:moveTo>
              <a:lnTo>
                <a:pt x="363490" y="1385253"/>
              </a:lnTo>
              <a:lnTo>
                <a:pt x="363490" y="0"/>
              </a:lnTo>
              <a:lnTo>
                <a:pt x="726981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500" kern="1200"/>
        </a:p>
      </dsp:txBody>
      <dsp:txXfrm>
        <a:off x="1627175" y="2184586"/>
        <a:ext cx="78221" cy="78221"/>
      </dsp:txXfrm>
    </dsp:sp>
    <dsp:sp modelId="{F5F5DF96-E9DD-4973-AB59-C3983F679FE8}">
      <dsp:nvSpPr>
        <dsp:cNvPr id="0" name=""/>
        <dsp:cNvSpPr/>
      </dsp:nvSpPr>
      <dsp:spPr>
        <a:xfrm rot="16200000">
          <a:off x="-1389933" y="2362222"/>
          <a:ext cx="4277255" cy="110820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2385" tIns="32385" rIns="32385" bIns="32385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UA" sz="5100" b="1" kern="1200" dirty="0">
              <a:sym typeface="Symbol" panose="05050102010706020507" pitchFamily="18" charset="2"/>
            </a:rPr>
            <a:t></a:t>
          </a:r>
          <a:r>
            <a:rPr lang="uk-UA" sz="5100" b="1" kern="1200" dirty="0">
              <a:sym typeface="Symbol" panose="05050102010706020507" pitchFamily="18" charset="2"/>
            </a:rPr>
            <a:t>-розпад</a:t>
          </a:r>
          <a:endParaRPr lang="uk-UA" sz="5100" kern="1200" dirty="0"/>
        </a:p>
      </dsp:txBody>
      <dsp:txXfrm>
        <a:off x="-1389933" y="2362222"/>
        <a:ext cx="4277255" cy="1108203"/>
      </dsp:txXfrm>
    </dsp:sp>
    <dsp:sp modelId="{60737B9C-A1F2-4900-869A-AE6B09E5C797}">
      <dsp:nvSpPr>
        <dsp:cNvPr id="0" name=""/>
        <dsp:cNvSpPr/>
      </dsp:nvSpPr>
      <dsp:spPr>
        <a:xfrm>
          <a:off x="2029776" y="976968"/>
          <a:ext cx="6408303" cy="110820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800" b="1" kern="1200" dirty="0">
              <a:sym typeface="Symbol" panose="05050102010706020507" pitchFamily="18" charset="2"/>
            </a:rPr>
            <a:t>електронний </a:t>
          </a:r>
          <a:r>
            <a:rPr lang="ru-UA" sz="3800" b="1" kern="1200" dirty="0">
              <a:sym typeface="Symbol" panose="05050102010706020507" pitchFamily="18" charset="2"/>
            </a:rPr>
            <a:t></a:t>
          </a:r>
          <a:r>
            <a:rPr lang="uk-UA" sz="3800" b="1" kern="1200" baseline="30000" dirty="0">
              <a:sym typeface="Symbol" panose="05050102010706020507" pitchFamily="18" charset="2"/>
            </a:rPr>
            <a:t>-</a:t>
          </a:r>
          <a:r>
            <a:rPr lang="uk-UA" sz="3800" b="1" kern="1200" dirty="0">
              <a:sym typeface="Symbol" panose="05050102010706020507" pitchFamily="18" charset="2"/>
            </a:rPr>
            <a:t>-розпад</a:t>
          </a:r>
          <a:endParaRPr lang="uk-UA" sz="3800" kern="1200" dirty="0"/>
        </a:p>
      </dsp:txBody>
      <dsp:txXfrm>
        <a:off x="2029776" y="976968"/>
        <a:ext cx="6408303" cy="1108203"/>
      </dsp:txXfrm>
    </dsp:sp>
    <dsp:sp modelId="{DA91F4C0-CE98-4DB5-B5A4-DDA7C5621B7C}">
      <dsp:nvSpPr>
        <dsp:cNvPr id="0" name=""/>
        <dsp:cNvSpPr/>
      </dsp:nvSpPr>
      <dsp:spPr>
        <a:xfrm>
          <a:off x="2029776" y="2362222"/>
          <a:ext cx="6408303" cy="110820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495" tIns="23495" rIns="23495" bIns="23495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700" b="1" kern="1200" dirty="0">
              <a:sym typeface="Symbol" panose="05050102010706020507" pitchFamily="18" charset="2"/>
            </a:rPr>
            <a:t>позитронний </a:t>
          </a:r>
          <a:r>
            <a:rPr lang="ru-UA" sz="3700" b="1" kern="1200" dirty="0">
              <a:sym typeface="Symbol" panose="05050102010706020507" pitchFamily="18" charset="2"/>
            </a:rPr>
            <a:t></a:t>
          </a:r>
          <a:r>
            <a:rPr lang="uk-UA" sz="3700" b="1" kern="1200" baseline="30000" dirty="0">
              <a:sym typeface="Symbol" panose="05050102010706020507" pitchFamily="18" charset="2"/>
            </a:rPr>
            <a:t>+</a:t>
          </a:r>
          <a:r>
            <a:rPr lang="uk-UA" sz="3700" b="1" kern="1200" dirty="0">
              <a:sym typeface="Symbol" panose="05050102010706020507" pitchFamily="18" charset="2"/>
            </a:rPr>
            <a:t>-розпад</a:t>
          </a:r>
          <a:endParaRPr lang="uk-UA" sz="3700" kern="1200" dirty="0"/>
        </a:p>
      </dsp:txBody>
      <dsp:txXfrm>
        <a:off x="2029776" y="2362222"/>
        <a:ext cx="6408303" cy="1108203"/>
      </dsp:txXfrm>
    </dsp:sp>
    <dsp:sp modelId="{ABB85910-0AB2-403B-9612-935115BAD719}">
      <dsp:nvSpPr>
        <dsp:cNvPr id="0" name=""/>
        <dsp:cNvSpPr/>
      </dsp:nvSpPr>
      <dsp:spPr>
        <a:xfrm>
          <a:off x="2029776" y="3747476"/>
          <a:ext cx="6416590" cy="110820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495" tIns="23495" rIns="23495" bIns="23495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700" b="1" kern="1200" dirty="0">
              <a:sym typeface="Symbol" panose="05050102010706020507" pitchFamily="18" charset="2"/>
            </a:rPr>
            <a:t>електронне захоплення</a:t>
          </a:r>
          <a:endParaRPr lang="uk-UA" sz="3700" kern="1200" dirty="0"/>
        </a:p>
      </dsp:txBody>
      <dsp:txXfrm>
        <a:off x="2029776" y="3747476"/>
        <a:ext cx="6416590" cy="11082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    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№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5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5.jpg"/><Relationship Id="rId5" Type="http://schemas.openxmlformats.org/officeDocument/2006/relationships/image" Target="../media/image71.wmf"/><Relationship Id="rId10" Type="http://schemas.openxmlformats.org/officeDocument/2006/relationships/image" Target="../media/image74.jp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1.jpeg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image" Target="../media/image62.jpg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3.png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9.wmf"/><Relationship Id="rId1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9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93.wmf"/><Relationship Id="rId7" Type="http://schemas.openxmlformats.org/officeDocument/2006/relationships/image" Target="../media/image96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9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100.wmf"/><Relationship Id="rId7" Type="http://schemas.openxmlformats.org/officeDocument/2006/relationships/image" Target="../media/image103.pn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1.jpg"/><Relationship Id="rId9" Type="http://schemas.openxmlformats.org/officeDocument/2006/relationships/image" Target="../media/image10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9.wmf"/><Relationship Id="rId7" Type="http://schemas.openxmlformats.org/officeDocument/2006/relationships/image" Target="../media/image112.png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5.wmf"/><Relationship Id="rId7" Type="http://schemas.openxmlformats.org/officeDocument/2006/relationships/image" Target="../media/image118.png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127.jpe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jpg"/><Relationship Id="rId5" Type="http://schemas.openxmlformats.org/officeDocument/2006/relationships/image" Target="../media/image125.png"/><Relationship Id="rId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7.jpe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5.jpeg"/><Relationship Id="rId4" Type="http://schemas.openxmlformats.org/officeDocument/2006/relationships/image" Target="../media/image134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11" Type="http://schemas.openxmlformats.org/officeDocument/2006/relationships/image" Target="../media/image153.png"/><Relationship Id="rId5" Type="http://schemas.openxmlformats.org/officeDocument/2006/relationships/image" Target="../media/image147.png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71.png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12" Type="http://schemas.openxmlformats.org/officeDocument/2006/relationships/image" Target="../media/image170.png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6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72.wmf"/><Relationship Id="rId7" Type="http://schemas.openxmlformats.org/officeDocument/2006/relationships/image" Target="../media/image174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7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77.wmf"/><Relationship Id="rId10" Type="http://schemas.openxmlformats.org/officeDocument/2006/relationships/image" Target="../media/image181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wmf"/><Relationship Id="rId7" Type="http://schemas.openxmlformats.org/officeDocument/2006/relationships/image" Target="../media/image33.webp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Relationship Id="rId14" Type="http://schemas.openxmlformats.org/officeDocument/2006/relationships/image" Target="../media/image4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066680" progId="Equation.DSMT4">
                  <p:embed/>
                </p:oleObj>
              </mc:Choice>
              <mc:Fallback>
                <p:oleObj name="Equation" r:id="rId2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583920" progId="Equation.DSMT4">
                  <p:embed/>
                </p:oleObj>
              </mc:Choice>
              <mc:Fallback>
                <p:oleObj name="Equation" r:id="rId4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847548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E1DEBC-865F-52FB-1146-B8919F78F477}"/>
              </a:ext>
            </a:extLst>
          </p:cNvPr>
          <p:cNvSpPr txBox="1"/>
          <p:nvPr/>
        </p:nvSpPr>
        <p:spPr>
          <a:xfrm>
            <a:off x="1242742" y="1265910"/>
            <a:ext cx="13949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935 </a:t>
            </a:r>
            <a:r>
              <a:rPr lang="uk-UA" sz="2800" dirty="0"/>
              <a:t>р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A940A-2239-EE3A-6E45-BB9C8905EB07}"/>
              </a:ext>
            </a:extLst>
          </p:cNvPr>
          <p:cNvSpPr txBox="1"/>
          <p:nvPr/>
        </p:nvSpPr>
        <p:spPr>
          <a:xfrm>
            <a:off x="5940152" y="1265910"/>
            <a:ext cx="13949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9</a:t>
            </a:r>
            <a:r>
              <a:rPr lang="uk-UA" sz="2800" dirty="0"/>
              <a:t>7</a:t>
            </a:r>
            <a:r>
              <a:rPr lang="en-US" sz="2800" dirty="0"/>
              <a:t>3 </a:t>
            </a:r>
            <a:r>
              <a:rPr lang="uk-UA" sz="2800" dirty="0"/>
              <a:t>р.</a:t>
            </a:r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</a:t>
            </a:r>
            <a:r>
              <a:rPr lang="uk-UA" altLang="ru-UA" sz="3200" b="1" dirty="0">
                <a:solidFill>
                  <a:srgbClr val="0070C0"/>
                </a:solidFill>
              </a:rPr>
              <a:t>а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88104"/>
              </p:ext>
            </p:extLst>
          </p:nvPr>
        </p:nvGraphicFramePr>
        <p:xfrm>
          <a:off x="476250" y="4314825"/>
          <a:ext cx="609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914400" progId="Equation.DSMT4">
                  <p:embed/>
                </p:oleObj>
              </mc:Choice>
              <mc:Fallback>
                <p:oleObj name="Equation" r:id="rId4" imgW="6095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50" y="4314825"/>
                        <a:ext cx="609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9710"/>
              </p:ext>
            </p:extLst>
          </p:nvPr>
        </p:nvGraphicFramePr>
        <p:xfrm>
          <a:off x="615950" y="5661025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880" imgH="901440" progId="Equation.DSMT4">
                  <p:embed/>
                </p:oleObj>
              </mc:Choice>
              <mc:Fallback>
                <p:oleObj name="Equation" r:id="rId6" imgW="402588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950" y="5661025"/>
                        <a:ext cx="4025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6724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b="1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b="1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b="1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b="1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b="1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b="1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95000" progId="Equation.DSMT4">
                  <p:embed/>
                </p:oleObj>
              </mc:Choice>
              <mc:Fallback>
                <p:oleObj name="Equation" r:id="rId2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533160" progId="Equation.DSMT4">
                  <p:embed/>
                </p:oleObj>
              </mc:Choice>
              <mc:Fallback>
                <p:oleObj name="Equation" r:id="rId4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066680" progId="Equation.DSMT4">
                  <p:embed/>
                </p:oleObj>
              </mc:Choice>
              <mc:Fallback>
                <p:oleObj name="Equation" r:id="rId2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596880" progId="Equation.DSMT4">
                  <p:embed/>
                </p:oleObj>
              </mc:Choice>
              <mc:Fallback>
                <p:oleObj name="Equation" r:id="rId6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977760" progId="Equation.DSMT4">
                  <p:embed/>
                </p:oleObj>
              </mc:Choice>
              <mc:Fallback>
                <p:oleObj name="Equation" r:id="rId8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1295280" progId="Equation.DSMT4">
                  <p:embed/>
                </p:oleObj>
              </mc:Choice>
              <mc:Fallback>
                <p:oleObj name="Equation" r:id="rId2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80880" progId="Equation.DSMT4">
                  <p:embed/>
                </p:oleObj>
              </mc:Choice>
              <mc:Fallback>
                <p:oleObj name="Equation" r:id="rId4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482400" progId="Equation.DSMT4">
                  <p:embed/>
                </p:oleObj>
              </mc:Choice>
              <mc:Fallback>
                <p:oleObj name="Equation" r:id="rId6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583920" progId="Equation.DSMT4">
                  <p:embed/>
                </p:oleObj>
              </mc:Choice>
              <mc:Fallback>
                <p:oleObj name="Equation" r:id="rId8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583920" progId="Equation.DSMT4">
                  <p:embed/>
                </p:oleObj>
              </mc:Choice>
              <mc:Fallback>
                <p:oleObj name="Equation" r:id="rId10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B79F855-19AF-FCFC-B996-D4E49F209B8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309" y="4310869"/>
            <a:ext cx="789091" cy="11160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F7F262-1A6B-F836-2842-5F902A64937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4310869"/>
            <a:ext cx="761450" cy="11160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5AEFCF0-8F10-A322-AB54-6A773B5E9CF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86370" y="4301705"/>
            <a:ext cx="784984" cy="1116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20949D0-7236-7D00-D57F-3F4CCFB32D1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784114" y="4301705"/>
            <a:ext cx="790800" cy="11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1066680" progId="Equation.DSMT4">
                  <p:embed/>
                </p:oleObj>
              </mc:Choice>
              <mc:Fallback>
                <p:oleObj name="Equation" r:id="rId2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1066680" progId="Equation.DSMT4">
                  <p:embed/>
                </p:oleObj>
              </mc:Choice>
              <mc:Fallback>
                <p:oleObj name="Equation" r:id="rId4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357C03B-A607-2A67-2C1A-220451A241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1927654"/>
            <a:ext cx="3580352" cy="289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D65CF4-1B13-48D4-98E8-ADE35D058510}"/>
              </a:ext>
            </a:extLst>
          </p:cNvPr>
          <p:cNvSpPr txBox="1"/>
          <p:nvPr/>
        </p:nvSpPr>
        <p:spPr>
          <a:xfrm>
            <a:off x="4932040" y="1910662"/>
            <a:ext cx="410445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зпад</a:t>
            </a:r>
            <a:endParaRPr lang="ru-UA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розпад</a:t>
            </a:r>
            <a:endParaRPr lang="uk-UA" sz="28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нтанний поділ ядра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ний розпад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випромінювання</a:t>
            </a:r>
            <a:endParaRPr lang="ru-UA" sz="28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EF548-4EFB-4E75-9B82-9482C7DD4186}"/>
              </a:ext>
            </a:extLst>
          </p:cNvPr>
          <p:cNvSpPr txBox="1"/>
          <p:nvPr/>
        </p:nvSpPr>
        <p:spPr>
          <a:xfrm>
            <a:off x="323528" y="0"/>
            <a:ext cx="5688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ru-UA" sz="2800" b="1" dirty="0"/>
            </a:br>
            <a:r>
              <a:rPr lang="ru-UA" altLang="ru-UA" sz="2800" b="1" dirty="0"/>
              <a:t>т</a:t>
            </a:r>
            <a:r>
              <a:rPr lang="ru-RU" altLang="ru-UA" sz="2800" b="1" dirty="0" err="1"/>
              <a:t>ипи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радіоактивних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процесів</a:t>
            </a:r>
            <a:endParaRPr lang="ru-UA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EA6AF4-F1A0-4344-8356-550671328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44967"/>
            <a:ext cx="4181661" cy="278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59AF571-220A-4D45-8194-6D9B6D1A5FF1}"/>
              </a:ext>
            </a:extLst>
          </p:cNvPr>
          <p:cNvSpPr txBox="1"/>
          <p:nvPr/>
        </p:nvSpPr>
        <p:spPr>
          <a:xfrm>
            <a:off x="427373" y="1268760"/>
            <a:ext cx="2282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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7A076E-088C-4120-BD9C-44AD01957D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3183881"/>
            <a:ext cx="3193883" cy="1797807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27373"/>
              </p:ext>
            </p:extLst>
          </p:nvPr>
        </p:nvGraphicFramePr>
        <p:xfrm>
          <a:off x="2167045" y="2064062"/>
          <a:ext cx="4809910" cy="8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596880" progId="Equation.DSMT4">
                  <p:embed/>
                </p:oleObj>
              </mc:Choice>
              <mc:Fallback>
                <p:oleObj name="Equation" r:id="rId3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045" y="2064062"/>
                        <a:ext cx="4809910" cy="87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8809E3F-83A4-4B0A-83D8-748C62C254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5600" y="4869160"/>
            <a:ext cx="2720234" cy="169724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A268FB9-5F38-1F4E-2F50-6990EA824F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716" y="3284984"/>
            <a:ext cx="3393884" cy="177249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D91636-086A-F9A4-352F-AC79873F5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5080"/>
            <a:ext cx="2915816" cy="104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10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A2EDC0-0E35-494E-9033-B573657B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997"/>
              </p:ext>
            </p:extLst>
          </p:nvPr>
        </p:nvGraphicFramePr>
        <p:xfrm>
          <a:off x="683568" y="1484784"/>
          <a:ext cx="6425183" cy="66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400" imgH="736560" progId="Equation.DSMT4">
                  <p:embed/>
                </p:oleObj>
              </mc:Choice>
              <mc:Fallback>
                <p:oleObj name="Equation" r:id="rId2" imgW="712440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6425183" cy="66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BE3F50-C1DF-4B1E-851A-F251B5AC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3522"/>
              </p:ext>
            </p:extLst>
          </p:nvPr>
        </p:nvGraphicFramePr>
        <p:xfrm>
          <a:off x="3134501" y="2300828"/>
          <a:ext cx="19065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1257120" progId="Equation.DSMT4">
                  <p:embed/>
                </p:oleObj>
              </mc:Choice>
              <mc:Fallback>
                <p:oleObj name="Equation" r:id="rId4" imgW="2019240" imgH="1257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4501" y="2300828"/>
                        <a:ext cx="190658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6695BE-2357-412B-A4CB-0533C8308B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3600402"/>
            <a:ext cx="2994819" cy="27056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FE84A-AC86-4215-AFB5-F5C4C4A68E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881750"/>
            <a:ext cx="3323534" cy="233743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FA6621D-DEF4-41C0-AD77-64BECCB9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93206"/>
              </p:ext>
            </p:extLst>
          </p:nvPr>
        </p:nvGraphicFramePr>
        <p:xfrm>
          <a:off x="5923682" y="6093296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571320" progId="Equation.DSMT4">
                  <p:embed/>
                </p:oleObj>
              </mc:Choice>
              <mc:Fallback>
                <p:oleObj name="Equation" r:id="rId8" imgW="787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3682" y="6093296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D64D59C-BEE1-0B2F-DE78-D234D5C6EA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35080"/>
            <a:ext cx="2915816" cy="104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784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3A4A0F-BAF6-49CE-BCBA-6FE7350964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3" y="1772816"/>
            <a:ext cx="4179483" cy="388843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7123578-A58D-4898-A1E7-194CDFBA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81744"/>
              </p:ext>
            </p:extLst>
          </p:nvPr>
        </p:nvGraphicFramePr>
        <p:xfrm>
          <a:off x="5071077" y="3861048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1295280" progId="Equation.DSMT4">
                  <p:embed/>
                </p:oleObj>
              </mc:Choice>
              <mc:Fallback>
                <p:oleObj name="Equation" r:id="rId3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1077" y="3861048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F1B6C5-1FB1-4405-AC00-16D17D74683E}"/>
              </a:ext>
            </a:extLst>
          </p:cNvPr>
          <p:cNvSpPr txBox="1"/>
          <p:nvPr/>
        </p:nvSpPr>
        <p:spPr>
          <a:xfrm>
            <a:off x="4552535" y="2199764"/>
            <a:ext cx="4427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закон </a:t>
            </a:r>
            <a:r>
              <a:rPr lang="ru-RU" sz="3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Гайгера-Неттола</a:t>
            </a:r>
            <a:endParaRPr lang="ru-UA" sz="3200" dirty="0">
              <a:solidFill>
                <a:schemeClr val="tx1">
                  <a:lumMod val="75000"/>
                  <a:lumOff val="25000"/>
                </a:schemeClr>
              </a:solidFill>
              <a:latin typeface="Franklin Gothic Medium" panose="020B06030201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D0B7E37-255C-FFC6-D24D-8576CDBD83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080"/>
            <a:ext cx="2915816" cy="104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88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81510003-76E3-D02A-BBF7-E2B4CAAD45E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95569507"/>
              </p:ext>
            </p:extLst>
          </p:nvPr>
        </p:nvGraphicFramePr>
        <p:xfrm>
          <a:off x="107504" y="692696"/>
          <a:ext cx="8640960" cy="58326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2579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264DD3-E52D-DC6A-5B25-7955EB67E9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529CE5B-4DB3-750F-5529-A23F70B2A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7" y="2204864"/>
          <a:ext cx="487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96880" progId="Equation.DSMT4">
                  <p:embed/>
                </p:oleObj>
              </mc:Choice>
              <mc:Fallback>
                <p:oleObj name="Equation" r:id="rId2" imgW="38480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7" y="2204864"/>
                        <a:ext cx="48736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8ADD2E8-7AE5-0F9D-171A-97FE7DED67E5}"/>
              </a:ext>
            </a:extLst>
          </p:cNvPr>
          <p:cNvSpPr txBox="1"/>
          <p:nvPr/>
        </p:nvSpPr>
        <p:spPr>
          <a:xfrm>
            <a:off x="128763" y="1268760"/>
            <a:ext cx="5509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-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D9D35EB-9428-6114-BD03-07975727D6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79" y="3631176"/>
            <a:ext cx="2617004" cy="1802824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2F92316-5BEE-7A26-D6EB-E0A6D8FF8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81513"/>
              </p:ext>
            </p:extLst>
          </p:nvPr>
        </p:nvGraphicFramePr>
        <p:xfrm>
          <a:off x="2913855" y="5529917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596880" progId="Equation.DSMT4">
                  <p:embed/>
                </p:oleObj>
              </mc:Choice>
              <mc:Fallback>
                <p:oleObj name="Equation" r:id="rId5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3855" y="5529917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61BE467-BBC6-C33A-6875-9D16D85ECE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4948" y="3519574"/>
            <a:ext cx="2819595" cy="135168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0DC4E3-3E19-3318-8117-05440B61D2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35895" y="3870242"/>
            <a:ext cx="1872208" cy="74994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6EB710E-D432-D36D-99C6-DE3C3BA83E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1"/>
            <a:ext cx="2987823" cy="1080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97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94ED3B-3FA8-4FBD-9F7B-61D40CA038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379" y="1742853"/>
            <a:ext cx="3333750" cy="1552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39C7D8-0352-4467-BE71-FAB4B431EA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3943085"/>
            <a:ext cx="3960440" cy="20335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3B55F5-0268-4D07-A811-EC729BC828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51" y="2337418"/>
            <a:ext cx="3276600" cy="26098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65142AD-179E-7C3F-794A-0BE1325D3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1"/>
            <a:ext cx="2987823" cy="1080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3843"/>
              </p:ext>
            </p:extLst>
          </p:nvPr>
        </p:nvGraphicFramePr>
        <p:xfrm>
          <a:off x="2222500" y="2205038"/>
          <a:ext cx="4697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96880" progId="Equation.DSMT4">
                  <p:embed/>
                </p:oleObj>
              </mc:Choice>
              <mc:Fallback>
                <p:oleObj name="Equation" r:id="rId2" imgW="37083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0" y="2205038"/>
                        <a:ext cx="4697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650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ози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+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79968"/>
              </p:ext>
            </p:extLst>
          </p:nvPr>
        </p:nvGraphicFramePr>
        <p:xfrm>
          <a:off x="2913062" y="5713980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3062" y="5713980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6E5AAE2-DF05-4922-B88C-4DDF814CF9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6229" y="3897313"/>
            <a:ext cx="2336416" cy="16206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2303DB-F2C9-44A7-BC35-DAA43C36F6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0090185">
            <a:off x="5321381" y="3832493"/>
            <a:ext cx="3455575" cy="9090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758129-DAAF-8DFD-C02C-8C191A8987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879" y="3250635"/>
            <a:ext cx="2811013" cy="162063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CB7A00B-882D-C79F-6374-38781EDB65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20635"/>
            <a:ext cx="3203848" cy="1039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31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5646"/>
              </p:ext>
            </p:extLst>
          </p:nvPr>
        </p:nvGraphicFramePr>
        <p:xfrm>
          <a:off x="1619672" y="1896626"/>
          <a:ext cx="5621289" cy="6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240" imgH="596880" progId="Equation.DSMT4">
                  <p:embed/>
                </p:oleObj>
              </mc:Choice>
              <mc:Fallback>
                <p:oleObj name="Equation" r:id="rId2" imgW="52322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672" y="1896626"/>
                        <a:ext cx="5621289" cy="6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5644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е захоплення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97687"/>
              </p:ext>
            </p:extLst>
          </p:nvPr>
        </p:nvGraphicFramePr>
        <p:xfrm>
          <a:off x="3275856" y="5805264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5805264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19AB90-3254-4778-9618-66DE81BC79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3103023"/>
            <a:ext cx="3785398" cy="80161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2C2CA0-A1B8-440F-9D6C-CB4C37DDFC5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1" y="3103023"/>
            <a:ext cx="3096611" cy="198906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833080-F444-4339-A34F-2941E5BEFC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5361" y="4365104"/>
            <a:ext cx="3270680" cy="113633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9CABA3-A2D1-08B8-FA87-105F77B7F6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055" y="21696"/>
            <a:ext cx="3906874" cy="1030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2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4FE3C4-87C8-4DD9-ACFA-ECE8C7D0D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140968"/>
            <a:ext cx="3143250" cy="31432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0894A8-14BC-4792-98DF-B32D4F7B4D36}"/>
              </a:ext>
            </a:extLst>
          </p:cNvPr>
          <p:cNvSpPr txBox="1"/>
          <p:nvPr/>
        </p:nvSpPr>
        <p:spPr>
          <a:xfrm>
            <a:off x="251520" y="1114712"/>
            <a:ext cx="2244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97A0CD-705B-48A1-8422-7EAAC670F8CF}"/>
              </a:ext>
            </a:extLst>
          </p:cNvPr>
          <p:cNvSpPr txBox="1"/>
          <p:nvPr/>
        </p:nvSpPr>
        <p:spPr>
          <a:xfrm>
            <a:off x="242919" y="1988840"/>
            <a:ext cx="63367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i="1" dirty="0" err="1">
                <a:solidFill>
                  <a:srgbClr val="FF0000"/>
                </a:solidFill>
              </a:rPr>
              <a:t>викликається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слабкою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взаємодією</a:t>
            </a:r>
            <a:endParaRPr lang="ru-UA" sz="2800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F091F58-5052-4E95-B9CE-26172A5E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140968"/>
            <a:ext cx="3503290" cy="292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50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34422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спонтанний поділ</a:t>
            </a:r>
            <a:endParaRPr lang="ru-UA" sz="36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8E8528-7701-47B9-85E6-3404348C92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268760"/>
            <a:ext cx="4596459" cy="2160240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658D8AC-2FF2-4924-9963-D5C6DEC7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488"/>
              </p:ext>
            </p:extLst>
          </p:nvPr>
        </p:nvGraphicFramePr>
        <p:xfrm>
          <a:off x="1691680" y="3861809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660240" progId="Equation.DSMT4">
                  <p:embed/>
                </p:oleObj>
              </mc:Choice>
              <mc:Fallback>
                <p:oleObj name="Equation" r:id="rId3" imgW="5079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861809"/>
                        <a:ext cx="508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1C334A9-022B-4E84-93F7-9CB96EA062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1602" y="4851253"/>
            <a:ext cx="5544616" cy="18878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17F984-E8C2-4017-BC14-56F7707443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95" y="1268760"/>
            <a:ext cx="948705" cy="1224136"/>
          </a:xfrm>
          <a:prstGeom prst="rect">
            <a:avLst/>
          </a:prstGeom>
        </p:spPr>
      </p:pic>
      <p:pic>
        <p:nvPicPr>
          <p:cNvPr id="41989" name="Picture 5" descr="Петржак Константин Антонович">
            <a:extLst>
              <a:ext uri="{FF2B5EF4-FFF2-40B4-BE49-F238E27FC236}">
                <a16:creationId xmlns:a16="http://schemas.microsoft.com/office/drawing/2014/main" id="{CD10E1E4-B0A2-41AA-A473-CE955D55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734" y="1268760"/>
            <a:ext cx="85872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EC000A-0C0F-4EBA-87F5-B6E0462B9F24}"/>
              </a:ext>
            </a:extLst>
          </p:cNvPr>
          <p:cNvSpPr txBox="1"/>
          <p:nvPr/>
        </p:nvSpPr>
        <p:spPr>
          <a:xfrm>
            <a:off x="5924437" y="2524834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Г. </a:t>
            </a:r>
            <a:r>
              <a:rPr lang="uk-UA" sz="2000" dirty="0" err="1"/>
              <a:t>Флеров</a:t>
            </a:r>
            <a:endParaRPr lang="ru-UA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8E29F8-7601-439C-9B32-A346462E7696}"/>
              </a:ext>
            </a:extLst>
          </p:cNvPr>
          <p:cNvSpPr txBox="1"/>
          <p:nvPr/>
        </p:nvSpPr>
        <p:spPr>
          <a:xfrm>
            <a:off x="7491011" y="252483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К. </a:t>
            </a:r>
            <a:r>
              <a:rPr lang="uk-UA" sz="2000" dirty="0" err="1"/>
              <a:t>Петржак</a:t>
            </a:r>
            <a:endParaRPr lang="ru-UA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162D06-8AC5-42AC-AB10-84859C7E897D}"/>
              </a:ext>
            </a:extLst>
          </p:cNvPr>
          <p:cNvSpPr txBox="1"/>
          <p:nvPr/>
        </p:nvSpPr>
        <p:spPr>
          <a:xfrm>
            <a:off x="6948264" y="3080863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1940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9665939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57625"/>
              </p:ext>
            </p:extLst>
          </p:nvPr>
        </p:nvGraphicFramePr>
        <p:xfrm>
          <a:off x="539750" y="3787775"/>
          <a:ext cx="367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17760" imgH="583920" progId="Equation.DSMT4">
                  <p:embed/>
                </p:oleObj>
              </mc:Choice>
              <mc:Fallback>
                <p:oleObj name="Equation" r:id="rId7" imgW="5117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787775"/>
                        <a:ext cx="3676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7936"/>
              </p:ext>
            </p:extLst>
          </p:nvPr>
        </p:nvGraphicFramePr>
        <p:xfrm>
          <a:off x="5256213" y="3740150"/>
          <a:ext cx="3657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92560" imgH="533160" progId="Equation.DSMT4">
                  <p:embed/>
                </p:oleObj>
              </mc:Choice>
              <mc:Fallback>
                <p:oleObj name="Equation" r:id="rId9" imgW="509256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213" y="3740150"/>
                        <a:ext cx="36576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8186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647640" progId="Equation.DSMT4">
                  <p:embed/>
                </p:oleObj>
              </mc:Choice>
              <mc:Fallback>
                <p:oleObj name="Equation" r:id="rId11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533160" progId="Equation.DSMT4">
                  <p:embed/>
                </p:oleObj>
              </mc:Choice>
              <mc:Fallback>
                <p:oleObj name="Equation" r:id="rId13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583920" progId="Equation.DSMT4">
                  <p:embed/>
                </p:oleObj>
              </mc:Choice>
              <mc:Fallback>
                <p:oleObj name="Equation" r:id="rId15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3880" imgH="533160" progId="Equation.DSMT4">
                  <p:embed/>
                </p:oleObj>
              </mc:Choice>
              <mc:Fallback>
                <p:oleObj name="Equation" r:id="rId17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37001"/>
              </p:ext>
            </p:extLst>
          </p:nvPr>
        </p:nvGraphicFramePr>
        <p:xfrm>
          <a:off x="2940050" y="5746750"/>
          <a:ext cx="34051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596880" progId="Equation.DSMT4">
                  <p:embed/>
                </p:oleObj>
              </mc:Choice>
              <mc:Fallback>
                <p:oleObj name="Equation" r:id="rId19" imgW="387324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40050" y="5746750"/>
                        <a:ext cx="34051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вимушений поділ</a:t>
            </a:r>
            <a:endParaRPr lang="ru-UA" sz="36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5614C4-28F8-4CBB-8CA8-CAE7A8EA7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79371"/>
            <a:ext cx="5616624" cy="360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066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0F14F7-E399-45A4-A5C5-FE4F8F2D13A4}"/>
              </a:ext>
            </a:extLst>
          </p:cNvPr>
          <p:cNvSpPr txBox="1"/>
          <p:nvPr/>
        </p:nvSpPr>
        <p:spPr>
          <a:xfrm>
            <a:off x="128763" y="1173242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ротонний розпад</a:t>
            </a:r>
            <a:endParaRPr lang="ru-UA" sz="3600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B947C8E-6E3B-47EB-A945-80A705CC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722"/>
              </p:ext>
            </p:extLst>
          </p:nvPr>
        </p:nvGraphicFramePr>
        <p:xfrm>
          <a:off x="2627785" y="2098718"/>
          <a:ext cx="3312368" cy="67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96880" progId="Equation.DSMT4">
                  <p:embed/>
                </p:oleObj>
              </mc:Choice>
              <mc:Fallback>
                <p:oleObj name="Equation" r:id="rId2" imgW="2946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5" y="2098718"/>
                        <a:ext cx="3312368" cy="67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43BDE3-ADB5-4DFE-B879-FCDE9D02B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8576" y="3717032"/>
            <a:ext cx="52068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53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89FA8E7-8C35-4149-9C3B-F1CA8F64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39" y="1988840"/>
            <a:ext cx="5862942" cy="19768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D35A0-FCFD-4BFD-883C-8C4506865FCD}"/>
              </a:ext>
            </a:extLst>
          </p:cNvPr>
          <p:cNvSpPr txBox="1"/>
          <p:nvPr/>
        </p:nvSpPr>
        <p:spPr>
          <a:xfrm>
            <a:off x="128763" y="1173242"/>
            <a:ext cx="4498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-випромінювання</a:t>
            </a:r>
            <a:endParaRPr lang="ru-UA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806D81-1029-4E78-859C-CC3C13285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437112"/>
            <a:ext cx="2188152" cy="19768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4331CA-9356-4E3F-A227-381A55FA9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129" y="4581128"/>
            <a:ext cx="3160258" cy="162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918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5553936"/>
              </p:ext>
            </p:extLst>
          </p:nvPr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9F0F412-D64B-6D47-B8D4-FF8D44BA2AB2}"/>
              </a:ext>
            </a:extLst>
          </p:cNvPr>
          <p:cNvSpPr/>
          <p:nvPr/>
        </p:nvSpPr>
        <p:spPr>
          <a:xfrm>
            <a:off x="0" y="2420888"/>
            <a:ext cx="9045575" cy="14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E12B27D-DDA7-1FB1-FC4C-22FACF61451C}"/>
              </a:ext>
            </a:extLst>
          </p:cNvPr>
          <p:cNvSpPr/>
          <p:nvPr/>
        </p:nvSpPr>
        <p:spPr>
          <a:xfrm>
            <a:off x="35496" y="3823849"/>
            <a:ext cx="9045575" cy="1189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DF85399-CC0C-62C8-0008-BF0E1B0A55B4}"/>
              </a:ext>
            </a:extLst>
          </p:cNvPr>
          <p:cNvSpPr/>
          <p:nvPr/>
        </p:nvSpPr>
        <p:spPr>
          <a:xfrm>
            <a:off x="0" y="5032899"/>
            <a:ext cx="9045575" cy="14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 яка має ту ж масу та спін і відрізняється знаками інших характеристик    взаємодії (електричних та кольорових зарядів, баріонним та лептонним     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9604477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BB7734E-0DF7-8E53-552D-25B2CA8671A9}"/>
              </a:ext>
            </a:extLst>
          </p:cNvPr>
          <p:cNvSpPr txBox="1"/>
          <p:nvPr/>
        </p:nvSpPr>
        <p:spPr>
          <a:xfrm>
            <a:off x="4564901" y="6001219"/>
            <a:ext cx="2975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+ </a:t>
            </a:r>
            <a:r>
              <a:rPr lang="uk-UA" sz="3200" b="1" dirty="0" err="1"/>
              <a:t>антикварки</a:t>
            </a:r>
            <a:endParaRPr lang="ru-UA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596880" progId="Equation.DSMT4">
                  <p:embed/>
                </p:oleObj>
              </mc:Choice>
              <mc:Fallback>
                <p:oleObj name="Equation" r:id="rId3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495085" progId="Equation.DSMT4">
                  <p:embed/>
                </p:oleObj>
              </mc:Choice>
              <mc:Fallback>
                <p:oleObj name="Equation" r:id="rId2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584200" progId="Equation.DSMT4">
                  <p:embed/>
                </p:oleObj>
              </mc:Choice>
              <mc:Fallback>
                <p:oleObj name="Equation" r:id="rId6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80835" progId="Equation.DSMT4">
                  <p:embed/>
                </p:oleObj>
              </mc:Choice>
              <mc:Fallback>
                <p:oleObj name="Equation" r:id="rId8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4100" imgH="622300" progId="Equation.DSMT4">
                  <p:embed/>
                </p:oleObj>
              </mc:Choice>
              <mc:Fallback>
                <p:oleObj name="Equation" r:id="rId10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95085" progId="Equation.DSMT4">
                  <p:embed/>
                </p:oleObj>
              </mc:Choice>
              <mc:Fallback>
                <p:oleObj name="Equation" r:id="rId2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368300" progId="Equation.DSMT4">
                  <p:embed/>
                </p:oleObj>
              </mc:Choice>
              <mc:Fallback>
                <p:oleObj name="Equation" r:id="rId4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95000" progId="Equation.DSMT4">
                  <p:embed/>
                </p:oleObj>
              </mc:Choice>
              <mc:Fallback>
                <p:oleObj name="Equation" r:id="rId6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368280" progId="Equation.DSMT4">
                  <p:embed/>
                </p:oleObj>
              </mc:Choice>
              <mc:Fallback>
                <p:oleObj name="Equation" r:id="rId8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95300" progId="Equation.DSMT4">
                  <p:embed/>
                </p:oleObj>
              </mc:Choice>
              <mc:Fallback>
                <p:oleObj name="Equation" r:id="rId2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060" imgH="495085" progId="Equation.DSMT4">
                  <p:embed/>
                </p:oleObj>
              </mc:Choice>
              <mc:Fallback>
                <p:oleObj name="Equation" r:id="rId6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увати 2">
            <a:extLst>
              <a:ext uri="{FF2B5EF4-FFF2-40B4-BE49-F238E27FC236}">
                <a16:creationId xmlns:a16="http://schemas.microsoft.com/office/drawing/2014/main" id="{7B89819B-DF22-2ABB-90B6-61B4A3CF30BD}"/>
              </a:ext>
            </a:extLst>
          </p:cNvPr>
          <p:cNvGrpSpPr/>
          <p:nvPr/>
        </p:nvGrpSpPr>
        <p:grpSpPr>
          <a:xfrm>
            <a:off x="1247775" y="3180556"/>
            <a:ext cx="5695950" cy="2643872"/>
            <a:chOff x="1247775" y="3180556"/>
            <a:chExt cx="5695950" cy="2643872"/>
          </a:xfrm>
        </p:grpSpPr>
        <p:pic>
          <p:nvPicPr>
            <p:cNvPr id="132099" name="Рисунок 3">
              <a:extLst>
                <a:ext uri="{FF2B5EF4-FFF2-40B4-BE49-F238E27FC236}">
                  <a16:creationId xmlns:a16="http://schemas.microsoft.com/office/drawing/2014/main" id="{95F82631-0F13-4047-8783-C701724DC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775" y="3180556"/>
              <a:ext cx="569595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77B952A-38CD-EFC0-DD60-8DDB10813439}"/>
                </a:ext>
              </a:extLst>
            </p:cNvPr>
            <p:cNvSpPr txBox="1"/>
            <p:nvPr/>
          </p:nvSpPr>
          <p:spPr>
            <a:xfrm>
              <a:off x="2205481" y="5301208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800" b="1" dirty="0">
                  <a:sym typeface="Symbol" panose="05050102010706020507" pitchFamily="18" charset="2"/>
                </a:rPr>
                <a:t></a:t>
              </a:r>
              <a:endParaRPr lang="uk-UA" sz="2800" b="1" dirty="0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868652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3776"/>
              </p:ext>
            </p:extLst>
          </p:nvPr>
        </p:nvGraphicFramePr>
        <p:xfrm>
          <a:off x="548828" y="5428330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634680" progId="Equation.DSMT4">
                  <p:embed/>
                </p:oleObj>
              </mc:Choice>
              <mc:Fallback>
                <p:oleObj name="Equation" r:id="rId3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828" y="5428330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17425"/>
              </p:ext>
            </p:extLst>
          </p:nvPr>
        </p:nvGraphicFramePr>
        <p:xfrm>
          <a:off x="4644008" y="5477786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596880" progId="Equation.DSMT4">
                  <p:embed/>
                </p:oleObj>
              </mc:Choice>
              <mc:Fallback>
                <p:oleObj name="Equation" r:id="rId5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5477786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62207"/>
              </p:ext>
            </p:extLst>
          </p:nvPr>
        </p:nvGraphicFramePr>
        <p:xfrm>
          <a:off x="4635450" y="5947611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596880" progId="Equation.DSMT4">
                  <p:embed/>
                </p:oleObj>
              </mc:Choice>
              <mc:Fallback>
                <p:oleObj name="Equation" r:id="rId7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450" y="5947611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13524" y="5461737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13524" y="5870821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583920" progId="Equation.DSMT4">
                  <p:embed/>
                </p:oleObj>
              </mc:Choice>
              <mc:Fallback>
                <p:oleObj name="Equation" r:id="rId2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81400" imgH="711000" progId="Equation.DSMT4">
                  <p:embed/>
                </p:oleObj>
              </mc:Choice>
              <mc:Fallback>
                <p:oleObj name="Equation" r:id="rId4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16640" imgH="787320" progId="Equation.DSMT4">
                  <p:embed/>
                </p:oleObj>
              </mc:Choice>
              <mc:Fallback>
                <p:oleObj name="Equation" r:id="rId6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13110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32440" imgH="685800" progId="Equation.DSMT4">
                  <p:embed/>
                </p:oleObj>
              </mc:Choice>
              <mc:Fallback>
                <p:oleObj name="Equation" r:id="rId8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33160" progId="Equation.DSMT4">
                  <p:embed/>
                </p:oleObj>
              </mc:Choice>
              <mc:Fallback>
                <p:oleObj name="Equation" r:id="rId2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20560" progId="Equation.DSMT4">
                  <p:embed/>
                </p:oleObj>
              </mc:Choice>
              <mc:Fallback>
                <p:oleObj name="Equation" r:id="rId4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85400" imgH="1117440" progId="Equation.DSMT4">
                  <p:embed/>
                </p:oleObj>
              </mc:Choice>
              <mc:Fallback>
                <p:oleObj name="Equation" r:id="rId2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82836"/>
              </p:ext>
            </p:extLst>
          </p:nvPr>
        </p:nvGraphicFramePr>
        <p:xfrm>
          <a:off x="209550" y="3644900"/>
          <a:ext cx="2028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550" y="3644900"/>
                        <a:ext cx="20288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21589"/>
              </p:ext>
            </p:extLst>
          </p:nvPr>
        </p:nvGraphicFramePr>
        <p:xfrm>
          <a:off x="203200" y="4292600"/>
          <a:ext cx="2082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533160" progId="Equation.DSMT4">
                  <p:embed/>
                </p:oleObj>
              </mc:Choice>
              <mc:Fallback>
                <p:oleObj name="Equation" r:id="rId6" imgW="2527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200" y="4292600"/>
                        <a:ext cx="20828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90557"/>
              </p:ext>
            </p:extLst>
          </p:nvPr>
        </p:nvGraphicFramePr>
        <p:xfrm>
          <a:off x="179388" y="4884738"/>
          <a:ext cx="1924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533160" progId="Equation.DSMT4">
                  <p:embed/>
                </p:oleObj>
              </mc:Choice>
              <mc:Fallback>
                <p:oleObj name="Equation" r:id="rId8" imgW="233676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8" y="4884738"/>
                        <a:ext cx="19240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89697"/>
              </p:ext>
            </p:extLst>
          </p:nvPr>
        </p:nvGraphicFramePr>
        <p:xfrm>
          <a:off x="184150" y="5530850"/>
          <a:ext cx="2122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533160" progId="Equation.DSMT4">
                  <p:embed/>
                </p:oleObj>
              </mc:Choice>
              <mc:Fallback>
                <p:oleObj name="Equation" r:id="rId10" imgW="25779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150" y="5530850"/>
                        <a:ext cx="21224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08760" imgH="1981080" progId="Equation.DSMT4">
                  <p:embed/>
                </p:oleObj>
              </mc:Choice>
              <mc:Fallback>
                <p:oleObj name="Equation" r:id="rId12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066680" progId="Equation.DSMT4">
                  <p:embed/>
                </p:oleObj>
              </mc:Choice>
              <mc:Fallback>
                <p:oleObj name="Equation" r:id="rId4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458</Words>
  <Application>Microsoft Office PowerPoint</Application>
  <PresentationFormat>Екран (4:3)</PresentationFormat>
  <Paragraphs>136</Paragraphs>
  <Slides>4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46</vt:i4>
      </vt:variant>
    </vt:vector>
  </HeadingPairs>
  <TitlesOfParts>
    <vt:vector size="55" baseType="lpstr"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Equation</vt:lpstr>
      <vt:lpstr>Презентація PowerPoint</vt:lpstr>
      <vt:lpstr>Будова атомного ядра.  Ізотопи, ізобари, ізотони.  Енергія зв’язку. Ядерні сили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Радіоактивність.  Основний закон радіоактивного розпаду.  Типи радіоактивних процесів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Види взаємодій в природі.  Класи елементарних частинок</vt:lpstr>
      <vt:lpstr>Презентація PowerPoint</vt:lpstr>
      <vt:lpstr>Класи елементарних частинок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oleg</cp:lastModifiedBy>
  <cp:revision>104</cp:revision>
  <dcterms:created xsi:type="dcterms:W3CDTF">2014-04-01T16:35:38Z</dcterms:created>
  <dcterms:modified xsi:type="dcterms:W3CDTF">2025-05-16T07:35:49Z</dcterms:modified>
</cp:coreProperties>
</file>